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8E53EE">
            <w:pPr>
              <w:pStyle w:val="ListParagraph"/>
              <w:numPr>
                <w:ilvl w:val="0"/>
                <w:numId w:val="48"/>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6" w14:textId="77777777" w:rsidR="00FF14F6" w:rsidRDefault="00FF14F6" w:rsidP="001D510B">
            <w:pPr>
              <w:pStyle w:val="ListParagraph"/>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8E53EE">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8E53EE">
            <w:pPr>
              <w:pStyle w:val="ListParagraph"/>
              <w:widowControl w:val="0"/>
              <w:numPr>
                <w:ilvl w:val="0"/>
                <w:numId w:val="42"/>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8E53EE">
            <w:pPr>
              <w:pStyle w:val="ListParagraph"/>
              <w:widowControl w:val="0"/>
              <w:numPr>
                <w:ilvl w:val="0"/>
                <w:numId w:val="42"/>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2B31DA"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2B31DA"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2B31DA" w:rsidP="008E53EE">
            <w:pPr>
              <w:pStyle w:val="ListParagraph"/>
              <w:numPr>
                <w:ilvl w:val="1"/>
                <w:numId w:val="50"/>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2B31DA"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2B31DA"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2B31DA"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2B31DA" w:rsidP="008E53EE">
            <w:pPr>
              <w:pStyle w:val="ListParagraph"/>
              <w:numPr>
                <w:ilvl w:val="1"/>
                <w:numId w:val="50"/>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ListParagraph"/>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ListParagraph"/>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Tdocs, this value can be assumed as RRC/higher-layer configured. </w:t>
        </w:r>
      </w:ins>
    </w:p>
    <w:p w14:paraId="2098A510" w14:textId="21C177E7" w:rsidR="006D4BF3" w:rsidRDefault="006D4BF3" w:rsidP="006D4BF3">
      <w:pPr>
        <w:pStyle w:val="ListParagraph"/>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ListParagraph"/>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ListParagraph"/>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ListParagraph"/>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Tdocs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II codebook for CJT mTRP</w:t>
        </w:r>
      </w:ins>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he work scope of Type-II codebook refinement for CJT mTRP</w:t>
        </w:r>
      </w:ins>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8E53EE">
      <w:pPr>
        <w:pStyle w:val="ListParagraph"/>
        <w:numPr>
          <w:ilvl w:val="1"/>
          <w:numId w:val="48"/>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Rel-16 eType-II regular codebook</w:t>
        </w:r>
      </w:ins>
    </w:p>
    <w:p w14:paraId="3F1BD429" w14:textId="3C6BF2D6" w:rsidR="007C55EB" w:rsidRPr="007C55EB" w:rsidRDefault="007C55EB" w:rsidP="008E53EE">
      <w:pPr>
        <w:pStyle w:val="ListParagraph"/>
        <w:numPr>
          <w:ilvl w:val="1"/>
          <w:numId w:val="48"/>
        </w:numPr>
        <w:snapToGrid w:val="0"/>
        <w:spacing w:after="0" w:line="240" w:lineRule="auto"/>
        <w:rPr>
          <w:rFonts w:eastAsia="Batang"/>
          <w:sz w:val="20"/>
          <w:szCs w:val="20"/>
          <w:lang w:val="en-GB"/>
        </w:rPr>
      </w:pPr>
      <w:ins w:id="51" w:author="Eko Onggosanusi" w:date="2022-05-11T21:41:00Z">
        <w:r>
          <w:rPr>
            <w:rFonts w:eastAsia="Batang"/>
            <w:sz w:val="20"/>
            <w:szCs w:val="20"/>
            <w:lang w:val="en-GB"/>
          </w:rPr>
          <w:t>Rel-17 FeType-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he work scope of Type-II codebook refinement for CJT mTRP</w:t>
        </w:r>
      </w:ins>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6D4BF3">
      <w:pPr>
        <w:pStyle w:val="ListParagraph"/>
        <w:numPr>
          <w:ilvl w:val="1"/>
          <w:numId w:val="48"/>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The work scope of Type-II codebook refinement for CJT mTRP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ListParagraph"/>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ListParagraph"/>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The work scope of Type-II codebook refinement for CJT mTRP</w:t>
        </w:r>
      </w:ins>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ListParagraph"/>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w:t>
        </w:r>
        <w:r w:rsidRPr="00432345">
          <w:rPr>
            <w:rFonts w:eastAsia="Batang"/>
            <w:sz w:val="20"/>
            <w:szCs w:val="20"/>
            <w:lang w:val="en-GB"/>
          </w:rPr>
          <w:lastRenderedPageBreak/>
          <w:t xml:space="preserve">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2B31DA"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2B31DA" w:rsidP="00432345">
      <w:pPr>
        <w:pStyle w:val="ListParagraph"/>
        <w:numPr>
          <w:ilvl w:val="1"/>
          <w:numId w:val="50"/>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Pr="00432345">
          <w:rPr>
            <w:rFonts w:eastAsia="Calibri"/>
            <w:iCs/>
            <w:sz w:val="20"/>
            <w:szCs w:val="20"/>
          </w:rPr>
          <w:t xml:space="preserve"> = co-amplitude and</w:t>
        </w:r>
      </w:ins>
    </w:p>
    <w:p w14:paraId="534266F0" w14:textId="0CCBE2FC" w:rsidR="002B31DA" w:rsidRPr="00432345" w:rsidRDefault="002B31DA" w:rsidP="00432345">
      <w:pPr>
        <w:pStyle w:val="ListParagraph"/>
        <w:numPr>
          <w:ilvl w:val="1"/>
          <w:numId w:val="50"/>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Pr="00432345">
          <w:rPr>
            <w:rFonts w:eastAsia="Calibri"/>
            <w:iCs/>
            <w:sz w:val="20"/>
            <w:szCs w:val="20"/>
          </w:rPr>
          <w:t xml:space="preserve"> = co-phase</w:t>
        </w:r>
      </w:ins>
    </w:p>
    <w:p w14:paraId="7B5D1AF2" w14:textId="77777777" w:rsidR="002B31DA" w:rsidRPr="00432345" w:rsidRDefault="002B31DA" w:rsidP="00432345">
      <w:pPr>
        <w:pStyle w:val="ListParagraph"/>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2B31DA"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2B31DA" w:rsidP="00432345">
      <w:pPr>
        <w:pStyle w:val="ListParagraph"/>
        <w:numPr>
          <w:ilvl w:val="1"/>
          <w:numId w:val="50"/>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Pr="00432345">
          <w:rPr>
            <w:rFonts w:eastAsia="Calibri"/>
            <w:iCs/>
            <w:sz w:val="20"/>
            <w:szCs w:val="20"/>
          </w:rPr>
          <w:t xml:space="preserve"> = co-amplitude and</w:t>
        </w:r>
      </w:ins>
    </w:p>
    <w:p w14:paraId="3573D763" w14:textId="482CB7A8" w:rsidR="002B31DA" w:rsidRPr="00432345" w:rsidRDefault="002B31DA" w:rsidP="00432345">
      <w:pPr>
        <w:pStyle w:val="ListParagraph"/>
        <w:numPr>
          <w:ilvl w:val="1"/>
          <w:numId w:val="50"/>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Pr="00432345">
          <w:rPr>
            <w:rFonts w:eastAsia="Calibri"/>
            <w:iCs/>
            <w:sz w:val="20"/>
            <w:szCs w:val="20"/>
          </w:rPr>
          <w:t xml:space="preserve"> = co-phase</w:t>
        </w:r>
      </w:ins>
    </w:p>
    <w:p w14:paraId="381AAE68" w14:textId="5F7BC94B" w:rsidR="002B31DA" w:rsidRPr="00432345" w:rsidRDefault="002B31DA" w:rsidP="00432345">
      <w:pPr>
        <w:pStyle w:val="ListParagraph"/>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2B31DA"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the components in issue#1.3, they would depend on the decision of other issues and further evaluations, the detailed </w:t>
            </w:r>
            <w:r>
              <w:rPr>
                <w:rFonts w:eastAsia="SimSun"/>
                <w:sz w:val="18"/>
                <w:szCs w:val="18"/>
                <w:lang w:eastAsia="zh-CN"/>
              </w:rPr>
              <w:lastRenderedPageBreak/>
              <w:t>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lastRenderedPageBreak/>
              <w:t>[Mod: No, this depends on the codebook structure. This refers to the selection and indication mechanism, e.g. combinatorial for SD, two-stage scheme for FD, etc.]</w:t>
            </w:r>
          </w:p>
          <w:p w14:paraId="0247B92B" w14:textId="7DB3AB44"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8E53EE">
            <w:pPr>
              <w:pStyle w:val="ListParagraph"/>
              <w:numPr>
                <w:ilvl w:val="0"/>
                <w:numId w:val="47"/>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8E53EE">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8E53EE">
            <w:pPr>
              <w:pStyle w:val="ListParagraph"/>
              <w:widowControl w:val="0"/>
              <w:numPr>
                <w:ilvl w:val="0"/>
                <w:numId w:val="52"/>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A13B9A"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77777777" w:rsidR="00A13B9A" w:rsidRDefault="00A13B9A" w:rsidP="00FC4B61">
            <w:pPr>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AA689D" w14:textId="77777777" w:rsidR="00A13B9A" w:rsidRDefault="00A13B9A" w:rsidP="00FC4B61">
            <w:pPr>
              <w:snapToGrid w:val="0"/>
              <w:rPr>
                <w:rFonts w:eastAsia="SimSun"/>
                <w:sz w:val="18"/>
                <w:szCs w:val="18"/>
                <w:lang w:eastAsia="zh-CN"/>
              </w:rPr>
            </w:pPr>
          </w:p>
        </w:tc>
      </w:tr>
      <w:tr w:rsidR="006D1DFC" w14:paraId="544C99A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AA824FD" w14:textId="77777777" w:rsidR="006D1DFC" w:rsidRDefault="006D1DFC" w:rsidP="00FC4B61">
            <w:pPr>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9FE623" w14:textId="77777777" w:rsidR="006D1DFC" w:rsidRDefault="006D1DFC" w:rsidP="00FC4B61">
            <w:pPr>
              <w:snapToGrid w:val="0"/>
              <w:rPr>
                <w:rFonts w:eastAsia="SimSun"/>
                <w:sz w:val="18"/>
                <w:szCs w:val="18"/>
                <w:lang w:eastAsia="zh-CN"/>
              </w:rPr>
            </w:pP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lastRenderedPageBreak/>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lastRenderedPageBreak/>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8E53EE">
            <w:pPr>
              <w:pStyle w:val="ListParagraph"/>
              <w:numPr>
                <w:ilvl w:val="0"/>
                <w:numId w:val="51"/>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8E53EE">
            <w:pPr>
              <w:pStyle w:val="ListParagraph"/>
              <w:numPr>
                <w:ilvl w:val="0"/>
                <w:numId w:val="51"/>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8E53EE">
            <w:pPr>
              <w:pStyle w:val="ListParagraph"/>
              <w:numPr>
                <w:ilvl w:val="1"/>
                <w:numId w:val="51"/>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lastRenderedPageBreak/>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2B31DA">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1.75pt;height:12pt;visibility:visible;mso-wrap-distance-right:0" o:ole="">
                  <v:imagedata r:id="rId7" o:title=""/>
                </v:shape>
                <o:OLEObject Type="Embed" ProgID="Equation.DSMT4" ShapeID="ole_rId2" DrawAspect="Content" ObjectID="_1713816544"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lastRenderedPageBreak/>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236"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236"/>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237"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37"/>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ins w:id="238"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39" w:author="Eko Onggosanusi" w:date="2022-05-11T22:20:00Z">
        <w:r w:rsidR="009933BF">
          <w:rPr>
            <w:sz w:val="20"/>
          </w:rPr>
          <w:t xml:space="preserve"> </w:t>
        </w:r>
      </w:ins>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ins w:id="240" w:author="Eko Onggosanusi" w:date="2022-05-11T22:21:00Z">
        <w:r w:rsidR="001E4129">
          <w:rPr>
            <w:sz w:val="20"/>
          </w:rPr>
          <w:t xml:space="preserve"> The super-majority favors orthogonal DFT basis</w:t>
        </w:r>
      </w:ins>
      <w:ins w:id="241" w:author="Eko Onggosanusi" w:date="2022-05-11T22:22:00Z">
        <w:r w:rsidR="001E4129">
          <w:rPr>
            <w:sz w:val="20"/>
          </w:rPr>
          <w:t xml:space="preserve"> waveform</w:t>
        </w:r>
      </w:ins>
      <w:ins w:id="242" w:author="Eko Onggosanusi" w:date="2022-05-11T22:21:00Z">
        <w:r w:rsidR="001E4129">
          <w:rPr>
            <w:sz w:val="20"/>
          </w:rPr>
          <w:t xml:space="preserve"> while several companies propose </w:t>
        </w:r>
      </w:ins>
      <w:ins w:id="243" w:author="Eko Onggosanusi" w:date="2022-05-11T22:22:00Z">
        <w:r w:rsidR="001E4129">
          <w:rPr>
            <w:sz w:val="20"/>
          </w:rPr>
          <w:t xml:space="preserve">to study </w:t>
        </w:r>
      </w:ins>
      <w:ins w:id="244" w:author="Eko Onggosanusi" w:date="2022-05-11T22:21:00Z">
        <w:r w:rsidR="001E4129">
          <w:rPr>
            <w:sz w:val="20"/>
          </w:rPr>
          <w:t xml:space="preserve">other </w:t>
        </w:r>
      </w:ins>
      <w:ins w:id="245" w:author="Eko Onggosanusi" w:date="2022-05-11T22:22:00Z">
        <w:r w:rsidR="001E4129">
          <w:rPr>
            <w:sz w:val="20"/>
          </w:rPr>
          <w:t xml:space="preserve">waveforms </w:t>
        </w:r>
      </w:ins>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ins w:id="246" w:author="Eko Onggosanusi" w:date="2022-05-11T22:24:00Z">
        <w:r w:rsidR="001E4129">
          <w:rPr>
            <w:sz w:val="20"/>
          </w:rPr>
          <w:t>, 2.4</w:t>
        </w:r>
      </w:ins>
      <w:r>
        <w:rPr>
          <w:sz w:val="20"/>
        </w:rPr>
        <w:t>]</w:t>
      </w:r>
      <w:ins w:id="247" w:author="Eko Onggosanusi" w:date="2022-05-11T22:23:00Z">
        <w:r w:rsidR="001E4129">
          <w:rPr>
            <w:sz w:val="20"/>
          </w:rPr>
          <w:t xml:space="preserve"> A number of companies support the analogous extension of FD compression in terms of Doppler/time-domain compression parameters</w:t>
        </w:r>
      </w:ins>
      <w:ins w:id="248" w:author="Eko Onggosanusi" w:date="2022-05-11T22:24:00Z">
        <w:r w:rsidR="001E4129">
          <w:rPr>
            <w:sz w:val="20"/>
          </w:rPr>
          <w:t xml:space="preserve"> as well as reusing legacy components as much as possible</w:t>
        </w:r>
      </w:ins>
      <w:ins w:id="249" w:author="Eko Onggosanusi" w:date="2022-05-11T22:23:00Z">
        <w:r w:rsidR="001E4129">
          <w:rPr>
            <w:sz w:val="20"/>
          </w:rPr>
          <w:t xml:space="preserve">. This can be discussed later once </w:t>
        </w:r>
      </w:ins>
      <w:ins w:id="250"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ins w:id="251" w:author="Eko Onggosanusi" w:date="2022-05-11T22:35:00Z">
        <w:r w:rsidR="00C24C8C">
          <w:rPr>
            <w:sz w:val="20"/>
          </w:rPr>
          <w:t xml:space="preserve"> At this point, the majority supports Doppler-domain-based codebook structure. Some companies argued that the two structures can be equivalent. </w:t>
        </w:r>
      </w:ins>
      <w:ins w:id="252" w:author="Eko Onggosanusi" w:date="2022-05-11T22:36:00Z">
        <w:r w:rsidR="00C24C8C">
          <w:rPr>
            <w:sz w:val="20"/>
          </w:rPr>
          <w:t>While this could be true per linear transformation, choosing one of the two alternatives seems important for discussion purposes (noting that the</w:t>
        </w:r>
      </w:ins>
      <w:ins w:id="253" w:author="Eko Onggosanusi" w:date="2022-05-11T22:37:00Z">
        <w:r w:rsidR="00C24C8C">
          <w:rPr>
            <w:sz w:val="20"/>
          </w:rPr>
          <w:t xml:space="preserve"> spec representation will be left to the editor)</w:t>
        </w:r>
      </w:ins>
      <w:ins w:id="254" w:author="Eko Onggosanusi" w:date="2022-05-11T22:36:00Z">
        <w:r w:rsidR="00C24C8C">
          <w:rPr>
            <w:sz w:val="20"/>
          </w:rPr>
          <w:t xml:space="preserve"> </w:t>
        </w:r>
      </w:ins>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ins w:id="255" w:author="Eko Onggosanusi" w:date="2022-05-11T22:39:00Z">
        <w:r w:rsidR="00884CDE">
          <w:rPr>
            <w:sz w:val="20"/>
          </w:rPr>
          <w:t>, 2.7</w:t>
        </w:r>
      </w:ins>
      <w:r>
        <w:rPr>
          <w:sz w:val="20"/>
        </w:rPr>
        <w:t>]</w:t>
      </w:r>
      <w:ins w:id="256" w:author="Eko Onggosanusi" w:date="2022-05-11T22:37:00Z">
        <w:r w:rsidR="00C24C8C">
          <w:rPr>
            <w:sz w:val="20"/>
          </w:rPr>
          <w:t xml:space="preserve"> </w:t>
        </w:r>
        <w:r w:rsidR="00884CDE">
          <w:rPr>
            <w:sz w:val="20"/>
          </w:rPr>
          <w:t xml:space="preserve">From companies’ inputs, some discussion is needed on </w:t>
        </w:r>
      </w:ins>
      <w:ins w:id="257" w:author="Eko Onggosanusi" w:date="2022-05-11T22:38:00Z">
        <w:r w:rsidR="00884CDE">
          <w:rPr>
            <w:sz w:val="20"/>
          </w:rPr>
          <w:t xml:space="preserve">whether or </w:t>
        </w:r>
      </w:ins>
      <w:ins w:id="258" w:author="Eko Onggosanusi" w:date="2022-05-11T22:37:00Z">
        <w:r w:rsidR="00884CDE">
          <w:rPr>
            <w:sz w:val="20"/>
          </w:rPr>
          <w:t xml:space="preserve">how to utilize </w:t>
        </w:r>
      </w:ins>
      <w:ins w:id="259" w:author="Eko Onggosanusi" w:date="2022-05-11T22:38:00Z">
        <w:r w:rsidR="00884CDE">
          <w:rPr>
            <w:sz w:val="20"/>
          </w:rPr>
          <w:t>P/SP/AP CSI-RS and TRS</w:t>
        </w:r>
      </w:ins>
      <w:ins w:id="260" w:author="Eko Onggosanusi" w:date="2022-05-11T22:39:00Z">
        <w:r w:rsidR="00884CDE">
          <w:rPr>
            <w:sz w:val="20"/>
          </w:rPr>
          <w:t xml:space="preserve"> as “CSI-RS burst”</w:t>
        </w:r>
      </w:ins>
      <w:r w:rsidR="00884CDE">
        <w:rPr>
          <w:sz w:val="20"/>
        </w:rPr>
        <w:t xml:space="preserve">. </w:t>
      </w:r>
      <w:ins w:id="261" w:author="Eko Onggosanusi" w:date="2022-05-11T22:39:00Z">
        <w:r w:rsidR="00884CDE">
          <w:rPr>
            <w:sz w:val="20"/>
          </w:rPr>
          <w:t xml:space="preserve">This is also related to whether </w:t>
        </w:r>
      </w:ins>
      <w:ins w:id="262" w:author="Eko Onggosanusi" w:date="2022-05-11T22:40:00Z">
        <w:r w:rsidR="00884CDE">
          <w:rPr>
            <w:sz w:val="20"/>
          </w:rPr>
          <w:t>CQI enhancement is needed and tied with codebook enhancement.</w:t>
        </w:r>
      </w:ins>
      <w:ins w:id="263" w:author="Eko Onggosanusi" w:date="2022-05-11T22:38:00Z">
        <w:r w:rsidR="00884CDE">
          <w:rPr>
            <w:sz w:val="20"/>
          </w:rPr>
          <w:t xml:space="preserve"> </w:t>
        </w:r>
      </w:ins>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w:t>
      </w:r>
      <w:ins w:id="264" w:author="Eko Onggosanusi" w:date="2022-05-11T22:19:00Z">
        <w:r w:rsidR="00C840FE">
          <w:rPr>
            <w:sz w:val="20"/>
          </w:rPr>
          <w:t xml:space="preserve">At least six </w:t>
        </w:r>
      </w:ins>
      <w:ins w:id="265" w:author="Eko Onggosanusi" w:date="2022-05-11T22:20:00Z">
        <w:r w:rsidR="00C840FE">
          <w:rPr>
            <w:sz w:val="20"/>
          </w:rPr>
          <w:t>Tdocs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66" w:author="Eko Onggosanusi" w:date="2022-05-11T22:17:00Z"/>
          <w:rFonts w:eastAsia="Batang"/>
          <w:sz w:val="20"/>
          <w:szCs w:val="20"/>
          <w:lang w:val="en-GB" w:eastAsia="en-US"/>
        </w:rPr>
      </w:pPr>
      <w:r w:rsidRPr="007573C6">
        <w:rPr>
          <w:b/>
          <w:sz w:val="20"/>
          <w:u w:val="single"/>
        </w:rPr>
        <w:t>Proposal 2.A</w:t>
      </w:r>
      <w:r>
        <w:rPr>
          <w:sz w:val="20"/>
        </w:rPr>
        <w:t xml:space="preserve">: </w:t>
      </w:r>
      <w:ins w:id="267" w:author="Eko Onggosanusi" w:date="2022-05-11T22:17:00Z">
        <w:r w:rsidR="007573C6">
          <w:rPr>
            <w:sz w:val="20"/>
            <w:szCs w:val="20"/>
          </w:rPr>
          <w:t>T</w:t>
        </w:r>
        <w:r w:rsidR="007573C6" w:rsidRPr="007C55EB">
          <w:rPr>
            <w:sz w:val="20"/>
            <w:szCs w:val="20"/>
          </w:rPr>
          <w:t xml:space="preserve">he work scope of Type-II codebook refinement for </w:t>
        </w:r>
      </w:ins>
      <w:ins w:id="268" w:author="Eko Onggosanusi" w:date="2022-05-11T22:18:00Z">
        <w:r w:rsidR="007573C6">
          <w:rPr>
            <w:sz w:val="20"/>
            <w:szCs w:val="20"/>
          </w:rPr>
          <w:t>high/medium velocities</w:t>
        </w:r>
      </w:ins>
      <w:ins w:id="269"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7573C6">
      <w:pPr>
        <w:pStyle w:val="ListParagraph"/>
        <w:numPr>
          <w:ilvl w:val="1"/>
          <w:numId w:val="48"/>
        </w:numPr>
        <w:snapToGrid w:val="0"/>
        <w:spacing w:after="0" w:line="240" w:lineRule="auto"/>
        <w:rPr>
          <w:ins w:id="270" w:author="Eko Onggosanusi" w:date="2022-05-11T22:17:00Z"/>
          <w:rFonts w:eastAsia="Batang"/>
          <w:sz w:val="20"/>
          <w:szCs w:val="20"/>
          <w:lang w:val="en-GB"/>
        </w:rPr>
      </w:pPr>
      <w:ins w:id="271" w:author="Eko Onggosanusi" w:date="2022-05-11T22:17:00Z">
        <w:r>
          <w:rPr>
            <w:rFonts w:eastAsia="Batang"/>
            <w:sz w:val="20"/>
            <w:szCs w:val="20"/>
            <w:lang w:val="en-GB"/>
          </w:rPr>
          <w:t>Rel-16 eType-II regular codebook</w:t>
        </w:r>
      </w:ins>
    </w:p>
    <w:p w14:paraId="6699195A" w14:textId="77777777" w:rsidR="007573C6" w:rsidRPr="007C55EB" w:rsidRDefault="007573C6" w:rsidP="007573C6">
      <w:pPr>
        <w:pStyle w:val="ListParagraph"/>
        <w:numPr>
          <w:ilvl w:val="1"/>
          <w:numId w:val="48"/>
        </w:numPr>
        <w:snapToGrid w:val="0"/>
        <w:spacing w:after="0" w:line="240" w:lineRule="auto"/>
        <w:rPr>
          <w:ins w:id="272" w:author="Eko Onggosanusi" w:date="2022-05-11T22:17:00Z"/>
          <w:rFonts w:eastAsia="Batang"/>
          <w:sz w:val="20"/>
          <w:szCs w:val="20"/>
          <w:lang w:val="en-GB"/>
        </w:rPr>
      </w:pPr>
      <w:ins w:id="273" w:author="Eko Onggosanusi" w:date="2022-05-11T22:17:00Z">
        <w:r>
          <w:rPr>
            <w:rFonts w:eastAsia="Batang"/>
            <w:sz w:val="20"/>
            <w:szCs w:val="20"/>
            <w:lang w:val="en-GB"/>
          </w:rPr>
          <w:t>Rel-17 FeType-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74" w:author="Eko Onggosanusi" w:date="2022-05-11T22:27:00Z"/>
          <w:sz w:val="20"/>
          <w:szCs w:val="20"/>
        </w:rPr>
      </w:pPr>
      <w:r w:rsidRPr="007573C6">
        <w:rPr>
          <w:b/>
          <w:sz w:val="20"/>
          <w:u w:val="single"/>
        </w:rPr>
        <w:t>Proposal 2.B</w:t>
      </w:r>
      <w:r>
        <w:rPr>
          <w:sz w:val="20"/>
        </w:rPr>
        <w:t>:</w:t>
      </w:r>
      <w:ins w:id="275"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276" w:author="Eko Onggosanusi" w:date="2022-05-11T22:22:00Z">
        <w:r w:rsidR="001E4129">
          <w:rPr>
            <w:sz w:val="20"/>
            <w:szCs w:val="20"/>
          </w:rPr>
          <w:t xml:space="preserve"> down selection from the </w:t>
        </w:r>
        <w:r w:rsidR="001E4129" w:rsidRPr="00CC2934">
          <w:rPr>
            <w:sz w:val="20"/>
            <w:szCs w:val="20"/>
          </w:rPr>
          <w:t>following</w:t>
        </w:r>
      </w:ins>
      <w:ins w:id="277" w:author="Eko Onggosanusi" w:date="2022-05-11T22:27:00Z">
        <w:r w:rsidR="00CC2934" w:rsidRPr="00CC2934">
          <w:rPr>
            <w:sz w:val="20"/>
            <w:szCs w:val="20"/>
          </w:rPr>
          <w:t xml:space="preserve"> codebook structures:</w:t>
        </w:r>
      </w:ins>
    </w:p>
    <w:p w14:paraId="540E4D9E" w14:textId="3A38B199" w:rsidR="00CC2934" w:rsidRPr="00CC2934" w:rsidRDefault="00CC2934" w:rsidP="00CC2934">
      <w:pPr>
        <w:pStyle w:val="ListParagraph"/>
        <w:numPr>
          <w:ilvl w:val="0"/>
          <w:numId w:val="51"/>
        </w:numPr>
        <w:suppressAutoHyphens w:val="0"/>
        <w:snapToGrid w:val="0"/>
        <w:spacing w:after="0" w:line="240" w:lineRule="auto"/>
        <w:rPr>
          <w:ins w:id="278" w:author="Eko Onggosanusi" w:date="2022-05-11T22:27:00Z"/>
          <w:sz w:val="20"/>
          <w:szCs w:val="20"/>
          <w:lang w:val="en-GB" w:eastAsia="zh-CN"/>
        </w:rPr>
      </w:pPr>
      <w:ins w:id="279" w:author="Eko Onggosanusi" w:date="2022-05-11T22:27:00Z">
        <w:r w:rsidRPr="00CC2934">
          <w:rPr>
            <w:rFonts w:eastAsia="Batang"/>
            <w:iCs/>
            <w:sz w:val="20"/>
            <w:szCs w:val="20"/>
          </w:rPr>
          <w:t>Alt1. Time-domain</w:t>
        </w:r>
        <w:r w:rsidRPr="00CC2934">
          <w:rPr>
            <w:rFonts w:eastAsia="Batang"/>
            <w:iCs/>
            <w:sz w:val="20"/>
            <w:szCs w:val="20"/>
          </w:rPr>
          <w:t xml:space="preserve">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3C499A3" w14:textId="1FD71F9B" w:rsidR="00CC2934" w:rsidRPr="00CC2934" w:rsidRDefault="00CC2934" w:rsidP="00CC2934">
      <w:pPr>
        <w:pStyle w:val="ListParagraph"/>
        <w:numPr>
          <w:ilvl w:val="0"/>
          <w:numId w:val="51"/>
        </w:numPr>
        <w:suppressAutoHyphens w:val="0"/>
        <w:snapToGrid w:val="0"/>
        <w:spacing w:after="0" w:line="240" w:lineRule="auto"/>
        <w:rPr>
          <w:ins w:id="280" w:author="Eko Onggosanusi" w:date="2022-05-11T22:27:00Z"/>
          <w:rFonts w:eastAsiaTheme="minorEastAsia"/>
          <w:iCs/>
          <w:sz w:val="20"/>
          <w:szCs w:val="20"/>
        </w:rPr>
      </w:pPr>
      <w:ins w:id="281" w:author="Eko Onggosanusi" w:date="2022-05-11T22:27:00Z">
        <w:r w:rsidRPr="00CC2934">
          <w:rPr>
            <w:iCs/>
            <w:sz w:val="20"/>
            <w:szCs w:val="20"/>
          </w:rPr>
          <w:t>Alt2. Doppler-domain</w:t>
        </w:r>
        <w:r w:rsidRPr="00CC2934">
          <w:rPr>
            <w:iCs/>
            <w:sz w:val="20"/>
            <w:szCs w:val="20"/>
          </w:rPr>
          <w:t xml:space="preserve">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6846E9FD" w14:textId="77777777" w:rsidR="00CC2934" w:rsidRPr="00CC2934" w:rsidRDefault="00CC2934" w:rsidP="00CC2934">
      <w:pPr>
        <w:pStyle w:val="ListParagraph"/>
        <w:numPr>
          <w:ilvl w:val="1"/>
          <w:numId w:val="51"/>
        </w:numPr>
        <w:suppressAutoHyphens w:val="0"/>
        <w:snapToGrid w:val="0"/>
        <w:spacing w:after="0" w:line="240" w:lineRule="auto"/>
        <w:rPr>
          <w:ins w:id="282" w:author="Eko Onggosanusi" w:date="2022-05-11T22:27:00Z"/>
          <w:rFonts w:eastAsiaTheme="minorEastAsia"/>
          <w:iCs/>
          <w:sz w:val="20"/>
          <w:szCs w:val="20"/>
        </w:rPr>
      </w:pPr>
      <w:ins w:id="283"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284"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285" w:author="Eko Onggosanusi" w:date="2022-05-11T22:22:00Z">
        <w:r w:rsidR="00F9619A">
          <w:rPr>
            <w:sz w:val="20"/>
            <w:szCs w:val="20"/>
          </w:rPr>
          <w:t xml:space="preserve"> down selection from the following </w:t>
        </w:r>
      </w:ins>
      <w:ins w:id="286" w:author="Eko Onggosanusi" w:date="2022-05-11T22:25:00Z">
        <w:r w:rsidR="00F9619A">
          <w:rPr>
            <w:sz w:val="20"/>
            <w:szCs w:val="20"/>
          </w:rPr>
          <w:t>Doppler-/time-doma</w:t>
        </w:r>
      </w:ins>
      <w:ins w:id="287" w:author="Eko Onggosanusi" w:date="2022-05-11T22:26:00Z">
        <w:r w:rsidR="00F9619A">
          <w:rPr>
            <w:sz w:val="20"/>
            <w:szCs w:val="20"/>
          </w:rPr>
          <w:t>i</w:t>
        </w:r>
      </w:ins>
      <w:ins w:id="288" w:author="Eko Onggosanusi" w:date="2022-05-11T22:25:00Z">
        <w:r w:rsidR="00F9619A">
          <w:rPr>
            <w:sz w:val="20"/>
            <w:szCs w:val="20"/>
          </w:rPr>
          <w:t xml:space="preserve">n basis </w:t>
        </w:r>
      </w:ins>
      <w:ins w:id="289" w:author="Eko Onggosanusi" w:date="2022-05-11T22:32:00Z">
        <w:r w:rsidR="00CC2934">
          <w:rPr>
            <w:sz w:val="20"/>
            <w:szCs w:val="20"/>
          </w:rPr>
          <w:t>waveforms for codebook design</w:t>
        </w:r>
      </w:ins>
      <w:ins w:id="290" w:author="Eko Onggosanusi" w:date="2022-05-11T22:26:00Z">
        <w:r w:rsidR="00F9619A">
          <w:rPr>
            <w:sz w:val="20"/>
            <w:szCs w:val="20"/>
          </w:rPr>
          <w:t>:</w:t>
        </w:r>
      </w:ins>
      <w:ins w:id="291" w:author="Eko Onggosanusi" w:date="2022-05-11T22:18:00Z">
        <w:r w:rsidR="007573C6">
          <w:rPr>
            <w:sz w:val="20"/>
            <w:szCs w:val="20"/>
          </w:rPr>
          <w:t xml:space="preserve"> </w:t>
        </w:r>
      </w:ins>
    </w:p>
    <w:p w14:paraId="4B4AC08B" w14:textId="689A173E" w:rsidR="00CC2934" w:rsidRPr="00CC2934" w:rsidRDefault="00CC2934" w:rsidP="00C24C8C">
      <w:pPr>
        <w:pStyle w:val="ListParagraph"/>
        <w:numPr>
          <w:ilvl w:val="0"/>
          <w:numId w:val="55"/>
        </w:numPr>
        <w:snapToGrid w:val="0"/>
        <w:spacing w:after="0" w:line="240" w:lineRule="auto"/>
        <w:rPr>
          <w:ins w:id="292" w:author="Eko Onggosanusi" w:date="2022-05-11T22:29:00Z"/>
          <w:sz w:val="20"/>
          <w:szCs w:val="20"/>
        </w:rPr>
      </w:pPr>
      <w:ins w:id="293" w:author="Eko Onggosanusi" w:date="2022-05-11T22:29:00Z">
        <w:r>
          <w:rPr>
            <w:sz w:val="20"/>
            <w:szCs w:val="20"/>
          </w:rPr>
          <w:t>Alt1. Orthogonal DFT</w:t>
        </w:r>
      </w:ins>
      <w:ins w:id="294" w:author="Eko Onggosanusi" w:date="2022-05-11T22:30:00Z">
        <w:r>
          <w:rPr>
            <w:sz w:val="20"/>
            <w:szCs w:val="20"/>
          </w:rPr>
          <w:t xml:space="preserve"> (with or without rotation factor)</w:t>
        </w:r>
      </w:ins>
    </w:p>
    <w:p w14:paraId="4CCBAD9F" w14:textId="5EB24ABB" w:rsidR="00CC2934" w:rsidRDefault="00CC2934" w:rsidP="00C24C8C">
      <w:pPr>
        <w:pStyle w:val="ListParagraph"/>
        <w:numPr>
          <w:ilvl w:val="0"/>
          <w:numId w:val="55"/>
        </w:numPr>
        <w:snapToGrid w:val="0"/>
        <w:spacing w:after="0" w:line="240" w:lineRule="auto"/>
        <w:rPr>
          <w:ins w:id="295" w:author="Eko Onggosanusi" w:date="2022-05-11T22:29:00Z"/>
          <w:sz w:val="20"/>
          <w:szCs w:val="20"/>
        </w:rPr>
      </w:pPr>
      <w:ins w:id="296" w:author="Eko Onggosanusi" w:date="2022-05-11T22:29:00Z">
        <w:r>
          <w:rPr>
            <w:sz w:val="20"/>
            <w:szCs w:val="20"/>
          </w:rPr>
          <w:t>Alt2.</w:t>
        </w:r>
      </w:ins>
      <w:ins w:id="297" w:author="Eko Onggosanusi" w:date="2022-05-11T22:30:00Z">
        <w:r>
          <w:rPr>
            <w:sz w:val="20"/>
            <w:szCs w:val="20"/>
          </w:rPr>
          <w:t xml:space="preserve"> Oversampled DFT</w:t>
        </w:r>
      </w:ins>
    </w:p>
    <w:p w14:paraId="2B504CF2" w14:textId="44934C89" w:rsidR="00CC2934" w:rsidRDefault="00CC2934" w:rsidP="00C24C8C">
      <w:pPr>
        <w:pStyle w:val="ListParagraph"/>
        <w:numPr>
          <w:ilvl w:val="0"/>
          <w:numId w:val="55"/>
        </w:numPr>
        <w:snapToGrid w:val="0"/>
        <w:spacing w:after="0" w:line="240" w:lineRule="auto"/>
        <w:rPr>
          <w:ins w:id="298" w:author="Eko Onggosanusi" w:date="2022-05-11T22:29:00Z"/>
          <w:sz w:val="20"/>
          <w:szCs w:val="20"/>
        </w:rPr>
      </w:pPr>
      <w:ins w:id="299" w:author="Eko Onggosanusi" w:date="2022-05-11T22:29:00Z">
        <w:r>
          <w:rPr>
            <w:sz w:val="20"/>
            <w:szCs w:val="20"/>
          </w:rPr>
          <w:t>Alt3.</w:t>
        </w:r>
      </w:ins>
      <w:ins w:id="300" w:author="Eko Onggosanusi" w:date="2022-05-11T22:30:00Z">
        <w:r>
          <w:rPr>
            <w:sz w:val="20"/>
            <w:szCs w:val="20"/>
          </w:rPr>
          <w:t xml:space="preserve"> Other waveforms, e.g. </w:t>
        </w:r>
      </w:ins>
      <w:ins w:id="301" w:author="Eko Onggosanusi" w:date="2022-05-11T22:31:00Z">
        <w:r>
          <w:rPr>
            <w:sz w:val="20"/>
            <w:szCs w:val="20"/>
          </w:rPr>
          <w:t>DCT, Slepian</w:t>
        </w:r>
      </w:ins>
    </w:p>
    <w:p w14:paraId="5F77076C" w14:textId="781493CC" w:rsidR="00CC2934" w:rsidRPr="00CC2934" w:rsidRDefault="00CC2934" w:rsidP="00C24C8C">
      <w:pPr>
        <w:pStyle w:val="ListParagraph"/>
        <w:numPr>
          <w:ilvl w:val="0"/>
          <w:numId w:val="55"/>
        </w:numPr>
        <w:snapToGrid w:val="0"/>
        <w:spacing w:after="0" w:line="240" w:lineRule="auto"/>
        <w:rPr>
          <w:sz w:val="20"/>
          <w:szCs w:val="20"/>
        </w:rPr>
      </w:pPr>
      <w:ins w:id="302" w:author="Eko Onggosanusi" w:date="2022-05-11T22:29:00Z">
        <w:r>
          <w:rPr>
            <w:sz w:val="20"/>
            <w:szCs w:val="20"/>
          </w:rPr>
          <w:t xml:space="preserve">Alt4. </w:t>
        </w:r>
      </w:ins>
      <w:ins w:id="303" w:author="Eko Onggosanusi" w:date="2022-05-11T22:31:00Z">
        <w:r>
          <w:rPr>
            <w:sz w:val="20"/>
            <w:szCs w:val="20"/>
          </w:rPr>
          <w:t>Identity (</w:t>
        </w:r>
      </w:ins>
      <w:ins w:id="304" w:author="Eko Onggosanusi" w:date="2022-05-11T22:32:00Z">
        <w:r>
          <w:rPr>
            <w:sz w:val="20"/>
            <w:szCs w:val="20"/>
          </w:rPr>
          <w:t xml:space="preserve">i.e. </w:t>
        </w:r>
      </w:ins>
      <w:ins w:id="305" w:author="Eko Onggosanusi" w:date="2022-05-11T22:31:00Z">
        <w:r>
          <w:rPr>
            <w:sz w:val="20"/>
            <w:szCs w:val="20"/>
          </w:rPr>
          <w:t>no Doppler-/time-domain compression</w:t>
        </w:r>
      </w:ins>
      <w:ins w:id="306"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07" w:author="Eko Onggosanusi" w:date="2022-05-11T22:40:00Z"/>
          <w:sz w:val="20"/>
          <w:szCs w:val="20"/>
        </w:rPr>
      </w:pPr>
      <w:r>
        <w:rPr>
          <w:b/>
          <w:sz w:val="20"/>
          <w:u w:val="single"/>
        </w:rPr>
        <w:t>Proposal 2.D</w:t>
      </w:r>
      <w:r>
        <w:rPr>
          <w:sz w:val="20"/>
        </w:rPr>
        <w:t>:</w:t>
      </w:r>
      <w:ins w:id="308"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09" w:author="Eko Onggosanusi" w:date="2022-05-11T22:40:00Z">
        <w:r w:rsidR="00884CDE">
          <w:rPr>
            <w:sz w:val="20"/>
            <w:szCs w:val="20"/>
          </w:rPr>
          <w:t xml:space="preserve"> the following CSI measurement and calculation aspects:</w:t>
        </w:r>
      </w:ins>
    </w:p>
    <w:p w14:paraId="767EF85A" w14:textId="35C828C7" w:rsidR="00884CDE" w:rsidRDefault="00884CDE" w:rsidP="00884CDE">
      <w:pPr>
        <w:pStyle w:val="ListParagraph"/>
        <w:numPr>
          <w:ilvl w:val="0"/>
          <w:numId w:val="56"/>
        </w:numPr>
        <w:snapToGrid w:val="0"/>
        <w:spacing w:after="0" w:line="240" w:lineRule="auto"/>
        <w:rPr>
          <w:ins w:id="310" w:author="Eko Onggosanusi" w:date="2022-05-11T22:42:00Z"/>
          <w:sz w:val="20"/>
        </w:rPr>
      </w:pPr>
      <w:ins w:id="311" w:author="Eko Onggosanusi" w:date="2022-05-11T22:41:00Z">
        <w:r>
          <w:rPr>
            <w:sz w:val="20"/>
          </w:rPr>
          <w:t>Potential refinement on Resource setting configuration on CSI-RS (</w:t>
        </w:r>
      </w:ins>
      <w:ins w:id="312" w:author="Eko Onggosanusi" w:date="2022-05-11T22:42:00Z">
        <w:r>
          <w:rPr>
            <w:sz w:val="20"/>
          </w:rPr>
          <w:t xml:space="preserve">for CSI and tracking) </w:t>
        </w:r>
      </w:ins>
      <w:ins w:id="313" w:author="Eko Onggosanusi" w:date="2022-05-11T22:41:00Z">
        <w:r>
          <w:rPr>
            <w:sz w:val="20"/>
          </w:rPr>
          <w:t>for measuring a burst of CSI-RS</w:t>
        </w:r>
      </w:ins>
      <w:ins w:id="314" w:author="Eko Onggosanusi" w:date="2022-05-11T22:42:00Z">
        <w:r>
          <w:rPr>
            <w:sz w:val="20"/>
          </w:rPr>
          <w:t>, including the applicable time-domain behaviors</w:t>
        </w:r>
      </w:ins>
    </w:p>
    <w:p w14:paraId="18667451" w14:textId="77777777" w:rsidR="00884CDE" w:rsidRDefault="00884CDE" w:rsidP="00884CDE">
      <w:pPr>
        <w:pStyle w:val="ListParagraph"/>
        <w:numPr>
          <w:ilvl w:val="0"/>
          <w:numId w:val="56"/>
        </w:numPr>
        <w:snapToGrid w:val="0"/>
        <w:spacing w:after="0" w:line="240" w:lineRule="auto"/>
        <w:rPr>
          <w:ins w:id="315" w:author="Eko Onggosanusi" w:date="2022-05-11T22:44:00Z"/>
          <w:sz w:val="20"/>
        </w:rPr>
      </w:pPr>
      <w:ins w:id="316" w:author="Eko Onggosanusi" w:date="2022-05-11T22:42:00Z">
        <w:r>
          <w:rPr>
            <w:sz w:val="20"/>
          </w:rPr>
          <w:t xml:space="preserve">Potential enhancements on </w:t>
        </w:r>
      </w:ins>
      <w:ins w:id="317" w:author="Eko Onggosanusi" w:date="2022-05-11T22:43:00Z">
        <w:r>
          <w:rPr>
            <w:sz w:val="20"/>
          </w:rPr>
          <w:t xml:space="preserve">CQI definition and calculation procedure in relation to the PMI of </w:t>
        </w:r>
      </w:ins>
      <w:ins w:id="318" w:author="Eko Onggosanusi" w:date="2022-05-11T22:44:00Z">
        <w:r>
          <w:rPr>
            <w:sz w:val="20"/>
          </w:rPr>
          <w:t xml:space="preserve">Rel-18 </w:t>
        </w:r>
      </w:ins>
      <w:ins w:id="319" w:author="Eko Onggosanusi" w:date="2022-05-11T22:43:00Z">
        <w:r>
          <w:rPr>
            <w:sz w:val="20"/>
          </w:rPr>
          <w:t>Type-</w:t>
        </w:r>
      </w:ins>
      <w:ins w:id="320" w:author="Eko Onggosanusi" w:date="2022-05-11T22:44:00Z">
        <w:r>
          <w:rPr>
            <w:sz w:val="20"/>
          </w:rPr>
          <w:t>II codebook for high/medium velocities</w:t>
        </w:r>
      </w:ins>
    </w:p>
    <w:p w14:paraId="3429C93B" w14:textId="4B7BD319" w:rsidR="00884CDE" w:rsidRPr="00884CDE" w:rsidRDefault="00884CDE" w:rsidP="00884CDE">
      <w:pPr>
        <w:pStyle w:val="ListParagraph"/>
        <w:numPr>
          <w:ilvl w:val="1"/>
          <w:numId w:val="56"/>
        </w:numPr>
        <w:snapToGrid w:val="0"/>
        <w:spacing w:after="0" w:line="240" w:lineRule="auto"/>
        <w:rPr>
          <w:sz w:val="20"/>
        </w:rPr>
      </w:pPr>
      <w:ins w:id="321" w:author="Eko Onggosanusi" w:date="2022-05-11T22:44:00Z">
        <w:r>
          <w:rPr>
            <w:sz w:val="20"/>
          </w:rPr>
          <w:t xml:space="preserve">Including whether/how UE-side or gNB-side prediction </w:t>
        </w:r>
      </w:ins>
      <w:ins w:id="322"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 xml:space="preserve">2.6: re TRS for CSI reporting, we are not sure it can be used since TRS is configured primarily for other purposes </w:t>
            </w:r>
            <w:r>
              <w:rPr>
                <w:sz w:val="18"/>
                <w:szCs w:val="18"/>
                <w:lang w:eastAsia="zh-CN"/>
              </w:rPr>
              <w:lastRenderedPageBreak/>
              <w:t>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lastRenderedPageBreak/>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8E53EE">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5A6485">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77777777" w:rsidR="00305688" w:rsidRDefault="00305688" w:rsidP="00F527D3">
            <w:pPr>
              <w:widowControl w:val="0"/>
              <w:snapToGrid w:val="0"/>
              <w:rPr>
                <w:rFonts w:eastAsia="SimSun"/>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8F643E0" w14:textId="77777777" w:rsidR="00305688" w:rsidRDefault="00305688" w:rsidP="00F527D3">
            <w:pPr>
              <w:widowControl w:val="0"/>
              <w:snapToGrid w:val="0"/>
              <w:rPr>
                <w:rFonts w:eastAsia="SimSun"/>
                <w:sz w:val="18"/>
                <w:szCs w:val="18"/>
                <w:lang w:eastAsia="zh-CN"/>
              </w:rPr>
            </w:pPr>
          </w:p>
        </w:tc>
      </w:tr>
      <w:tr w:rsidR="004B5DC9"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77777777" w:rsidR="004B5DC9" w:rsidRDefault="004B5DC9" w:rsidP="00F527D3">
            <w:pPr>
              <w:widowControl w:val="0"/>
              <w:snapToGrid w:val="0"/>
              <w:rPr>
                <w:rFonts w:eastAsia="SimSun"/>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C2B6A80" w14:textId="77777777" w:rsidR="004B5DC9" w:rsidRDefault="004B5DC9" w:rsidP="00F527D3">
            <w:pPr>
              <w:widowControl w:val="0"/>
              <w:snapToGrid w:val="0"/>
              <w:rPr>
                <w:rFonts w:eastAsia="SimSun"/>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8E53EE">
            <w:pPr>
              <w:pStyle w:val="ListParagraph"/>
              <w:widowControl w:val="0"/>
              <w:numPr>
                <w:ilvl w:val="0"/>
                <w:numId w:val="44"/>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ins w:id="323" w:author="Eko Onggosanusi" w:date="2022-05-11T22:52:00Z">
        <w:r w:rsidR="009B4131">
          <w:rPr>
            <w:sz w:val="20"/>
          </w:rPr>
          <w:t xml:space="preserve"> The super-majority favors more general use cases in terms of </w:t>
        </w:r>
      </w:ins>
      <w:ins w:id="324" w:author="Eko Onggosanusi" w:date="2022-05-11T22:53:00Z">
        <w:r w:rsidR="009B4131">
          <w:rPr>
            <w:sz w:val="20"/>
          </w:rPr>
          <w:t>UE speed and # CSI-RS ports</w:t>
        </w:r>
      </w:ins>
      <w:ins w:id="325" w:author="Eko Onggosanusi" w:date="2022-05-11T22:54:00Z">
        <w:r w:rsidR="009B4131">
          <w:rPr>
            <w:sz w:val="20"/>
          </w:rPr>
          <w:t>. Some companies also pointed out more general use cases beyond CSI prediction, such as MIMO/precoding mode determination at the gNB.</w:t>
        </w:r>
      </w:ins>
      <w:ins w:id="326"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ListParagraph"/>
        <w:numPr>
          <w:ilvl w:val="0"/>
          <w:numId w:val="38"/>
        </w:numPr>
        <w:snapToGrid w:val="0"/>
        <w:spacing w:after="0" w:line="240" w:lineRule="auto"/>
        <w:rPr>
          <w:sz w:val="20"/>
        </w:rPr>
      </w:pPr>
      <w:r>
        <w:rPr>
          <w:sz w:val="20"/>
        </w:rPr>
        <w:t>[3.2]</w:t>
      </w:r>
      <w:ins w:id="327" w:author="Eko Onggosanusi" w:date="2022-05-11T22:53:00Z">
        <w:r>
          <w:rPr>
            <w:sz w:val="20"/>
          </w:rPr>
          <w:t xml:space="preserve"> The majority prefers TDCP as a stand-alone report while some companies propose to report TDCP along with </w:t>
        </w:r>
      </w:ins>
      <w:ins w:id="328" w:author="Eko Onggosanusi" w:date="2022-05-11T22:54:00Z">
        <w:r>
          <w:rPr>
            <w:sz w:val="20"/>
          </w:rPr>
          <w:t xml:space="preserve">(dependent on) </w:t>
        </w:r>
      </w:ins>
      <w:ins w:id="329" w:author="Eko Onggosanusi" w:date="2022-05-11T22:53:00Z">
        <w:r>
          <w:rPr>
            <w:sz w:val="20"/>
          </w:rPr>
          <w:t>CSI</w:t>
        </w:r>
      </w:ins>
      <w:ins w:id="330" w:author="Eko Onggosanusi" w:date="2022-05-11T22:54:00Z">
        <w:r>
          <w:rPr>
            <w:sz w:val="20"/>
          </w:rPr>
          <w:t xml:space="preserve"> parameters</w:t>
        </w:r>
      </w:ins>
    </w:p>
    <w:p w14:paraId="2D0CEFC6" w14:textId="1425C2DC" w:rsidR="009B4131" w:rsidRDefault="009B4131" w:rsidP="008E53EE">
      <w:pPr>
        <w:pStyle w:val="ListParagraph"/>
        <w:numPr>
          <w:ilvl w:val="0"/>
          <w:numId w:val="38"/>
        </w:numPr>
        <w:snapToGrid w:val="0"/>
        <w:spacing w:after="0" w:line="240" w:lineRule="auto"/>
        <w:rPr>
          <w:sz w:val="20"/>
        </w:rPr>
      </w:pPr>
      <w:r>
        <w:rPr>
          <w:sz w:val="20"/>
        </w:rPr>
        <w:lastRenderedPageBreak/>
        <w:t>[3.3]</w:t>
      </w:r>
      <w:ins w:id="331" w:author="Eko Onggosanusi" w:date="2022-05-11T22:55:00Z">
        <w:r w:rsidR="00AB1BA8">
          <w:rPr>
            <w:sz w:val="20"/>
          </w:rPr>
          <w:t xml:space="preserve"> The majority view supports Doppler-related parameters while some other time-domain </w:t>
        </w:r>
      </w:ins>
      <w:ins w:id="332"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333" w:author="Eko Onggosanusi" w:date="2022-05-11T23:00:00Z"/>
          <w:sz w:val="20"/>
          <w:szCs w:val="20"/>
        </w:rPr>
      </w:pPr>
      <w:r w:rsidRPr="00F40090">
        <w:rPr>
          <w:b/>
          <w:sz w:val="20"/>
          <w:u w:val="single"/>
        </w:rPr>
        <w:t>Proposal 3.A</w:t>
      </w:r>
      <w:r>
        <w:rPr>
          <w:sz w:val="20"/>
        </w:rPr>
        <w:t xml:space="preserve">: </w:t>
      </w:r>
      <w:ins w:id="334" w:author="Eko Onggosanusi" w:date="2022-05-11T22:17:00Z">
        <w:r w:rsidR="00F40090" w:rsidRPr="006F213C">
          <w:rPr>
            <w:sz w:val="20"/>
            <w:szCs w:val="20"/>
          </w:rPr>
          <w:t xml:space="preserve">The work scope of </w:t>
        </w:r>
      </w:ins>
      <w:ins w:id="335" w:author="Eko Onggosanusi" w:date="2022-05-11T23:00:00Z">
        <w:r w:rsidR="009A05CB" w:rsidRPr="006F213C">
          <w:rPr>
            <w:sz w:val="20"/>
            <w:szCs w:val="20"/>
          </w:rPr>
          <w:t>TRS-based TDCP reporting</w:t>
        </w:r>
      </w:ins>
      <w:ins w:id="336" w:author="Eko Onggosanusi" w:date="2022-05-11T22:17:00Z">
        <w:r w:rsidR="00F40090" w:rsidRPr="006F213C">
          <w:rPr>
            <w:sz w:val="20"/>
            <w:szCs w:val="20"/>
          </w:rPr>
          <w:t xml:space="preserve"> </w:t>
        </w:r>
      </w:ins>
      <w:ins w:id="337" w:author="Eko Onggosanusi" w:date="2022-05-11T23:08:00Z">
        <w:r w:rsidR="006F213C" w:rsidRPr="006F213C">
          <w:rPr>
            <w:sz w:val="20"/>
            <w:szCs w:val="20"/>
          </w:rPr>
          <w:t>focuses on</w:t>
        </w:r>
      </w:ins>
      <w:ins w:id="338"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6F213C">
      <w:pPr>
        <w:pStyle w:val="ListParagraph"/>
        <w:numPr>
          <w:ilvl w:val="0"/>
          <w:numId w:val="57"/>
        </w:numPr>
        <w:snapToGrid w:val="0"/>
        <w:spacing w:after="0" w:line="240" w:lineRule="auto"/>
        <w:rPr>
          <w:ins w:id="339" w:author="Eko Onggosanusi" w:date="2022-05-11T23:01:00Z"/>
          <w:sz w:val="20"/>
          <w:szCs w:val="20"/>
        </w:rPr>
      </w:pPr>
      <w:ins w:id="340"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6F213C">
      <w:pPr>
        <w:pStyle w:val="ListParagraph"/>
        <w:numPr>
          <w:ilvl w:val="0"/>
          <w:numId w:val="57"/>
        </w:numPr>
        <w:snapToGrid w:val="0"/>
        <w:spacing w:after="0" w:line="240" w:lineRule="auto"/>
        <w:rPr>
          <w:ins w:id="341" w:author="Eko Onggosanusi" w:date="2022-05-11T23:03:00Z"/>
          <w:sz w:val="20"/>
          <w:szCs w:val="20"/>
        </w:rPr>
      </w:pPr>
      <w:ins w:id="342" w:author="Eko Onggosanusi" w:date="2022-05-11T23:08:00Z">
        <w:r w:rsidRPr="006F213C">
          <w:rPr>
            <w:sz w:val="20"/>
            <w:szCs w:val="20"/>
          </w:rPr>
          <w:t>A</w:t>
        </w:r>
      </w:ins>
      <w:ins w:id="343" w:author="Eko Onggosanusi" w:date="2022-05-11T23:02:00Z">
        <w:r w:rsidRPr="006F213C">
          <w:rPr>
            <w:rFonts w:eastAsia="MS Mincho"/>
            <w:sz w:val="20"/>
            <w:szCs w:val="20"/>
            <w:lang w:eastAsia="ja-JP"/>
          </w:rPr>
          <w:t xml:space="preserve">iding </w:t>
        </w:r>
        <w:r w:rsidRPr="006F213C">
          <w:rPr>
            <w:rFonts w:eastAsia="MS Mincho"/>
            <w:sz w:val="20"/>
            <w:szCs w:val="20"/>
            <w:lang w:eastAsia="ja-JP"/>
          </w:rPr>
          <w:t>gNB to</w:t>
        </w:r>
      </w:ins>
      <w:ins w:id="344"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6F213C">
      <w:pPr>
        <w:pStyle w:val="ListParagraph"/>
        <w:numPr>
          <w:ilvl w:val="1"/>
          <w:numId w:val="57"/>
        </w:numPr>
        <w:snapToGrid w:val="0"/>
        <w:spacing w:after="0" w:line="240" w:lineRule="auto"/>
        <w:rPr>
          <w:ins w:id="345" w:author="Eko Onggosanusi" w:date="2022-05-11T23:03:00Z"/>
          <w:sz w:val="20"/>
          <w:szCs w:val="20"/>
        </w:rPr>
      </w:pPr>
      <w:ins w:id="346"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6F213C">
      <w:pPr>
        <w:pStyle w:val="ListParagraph"/>
        <w:numPr>
          <w:ilvl w:val="1"/>
          <w:numId w:val="57"/>
        </w:numPr>
        <w:snapToGrid w:val="0"/>
        <w:spacing w:after="0" w:line="240" w:lineRule="auto"/>
        <w:rPr>
          <w:ins w:id="347" w:author="Eko Onggosanusi" w:date="2022-05-11T23:02:00Z"/>
          <w:sz w:val="20"/>
          <w:szCs w:val="20"/>
        </w:rPr>
      </w:pPr>
      <w:ins w:id="348" w:author="Eko Onggosanusi" w:date="2022-05-11T23:04:00Z">
        <w:r w:rsidRPr="006F213C">
          <w:rPr>
            <w:rFonts w:eastAsia="MS Mincho"/>
            <w:sz w:val="20"/>
            <w:szCs w:val="20"/>
            <w:lang w:eastAsia="ja-JP"/>
          </w:rPr>
          <w:t>P</w:t>
        </w:r>
      </w:ins>
      <w:ins w:id="349" w:author="Eko Onggosanusi" w:date="2022-05-11T23:02:00Z">
        <w:r w:rsidRPr="006F213C">
          <w:rPr>
            <w:rFonts w:eastAsia="MS Mincho"/>
            <w:sz w:val="20"/>
            <w:szCs w:val="20"/>
            <w:lang w:eastAsia="ja-JP"/>
          </w:rPr>
          <w:t>recoding scheme, using one of the CSI feedback based precoding schemes or an UL-SRS reciprocity based precoding scheme</w:t>
        </w:r>
      </w:ins>
    </w:p>
    <w:p w14:paraId="7B240252" w14:textId="76CBCD4F" w:rsidR="006F213C" w:rsidRPr="006F213C" w:rsidRDefault="00E22F68" w:rsidP="006F213C">
      <w:pPr>
        <w:pStyle w:val="ListParagraph"/>
        <w:numPr>
          <w:ilvl w:val="0"/>
          <w:numId w:val="57"/>
        </w:numPr>
        <w:snapToGrid w:val="0"/>
        <w:spacing w:after="0" w:line="240" w:lineRule="auto"/>
        <w:rPr>
          <w:sz w:val="20"/>
          <w:szCs w:val="20"/>
        </w:rPr>
      </w:pPr>
      <w:ins w:id="350" w:author="Eko Onggosanusi" w:date="2022-05-11T23:18:00Z">
        <w:r>
          <w:rPr>
            <w:sz w:val="20"/>
            <w:szCs w:val="20"/>
          </w:rPr>
          <w:t>Aiding</w:t>
        </w:r>
      </w:ins>
      <w:ins w:id="351" w:author="Eko Onggosanusi" w:date="2022-05-11T23:08:00Z">
        <w:r w:rsidR="006F213C" w:rsidRPr="006F213C">
          <w:rPr>
            <w:sz w:val="20"/>
            <w:szCs w:val="20"/>
          </w:rPr>
          <w:t xml:space="preserve"> gNB-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352"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353" w:author="Eko Onggosanusi" w:date="2022-05-11T22:17:00Z">
        <w:r w:rsidR="00B35944" w:rsidRPr="006F213C">
          <w:rPr>
            <w:sz w:val="20"/>
            <w:szCs w:val="20"/>
          </w:rPr>
          <w:t xml:space="preserve">The work scope of </w:t>
        </w:r>
      </w:ins>
      <w:ins w:id="354" w:author="Eko Onggosanusi" w:date="2022-05-11T23:00:00Z">
        <w:r w:rsidR="00B35944" w:rsidRPr="006F213C">
          <w:rPr>
            <w:sz w:val="20"/>
            <w:szCs w:val="20"/>
          </w:rPr>
          <w:t>TRS-based TDCP reporting</w:t>
        </w:r>
      </w:ins>
      <w:ins w:id="355" w:author="Eko Onggosanusi" w:date="2022-05-11T23:09:00Z">
        <w:r w:rsidR="00B35944">
          <w:rPr>
            <w:sz w:val="20"/>
            <w:szCs w:val="20"/>
          </w:rPr>
          <w:t xml:space="preserve"> includes down selection from the following</w:t>
        </w:r>
      </w:ins>
      <w:ins w:id="356" w:author="Eko Onggosanusi" w:date="2022-05-11T23:10:00Z">
        <w:r w:rsidR="00B35944">
          <w:rPr>
            <w:sz w:val="20"/>
            <w:szCs w:val="20"/>
          </w:rPr>
          <w:t xml:space="preserve"> TDCP reporting formats</w:t>
        </w:r>
      </w:ins>
      <w:ins w:id="357" w:author="Eko Onggosanusi" w:date="2022-05-11T23:09:00Z">
        <w:r w:rsidR="00B35944">
          <w:rPr>
            <w:sz w:val="20"/>
            <w:szCs w:val="20"/>
          </w:rPr>
          <w:t>:</w:t>
        </w:r>
      </w:ins>
    </w:p>
    <w:p w14:paraId="399267D6" w14:textId="0538B85F" w:rsidR="00B35944" w:rsidRPr="00B35944" w:rsidRDefault="00B35944" w:rsidP="00B35944">
      <w:pPr>
        <w:pStyle w:val="ListParagraph"/>
        <w:widowControl w:val="0"/>
        <w:numPr>
          <w:ilvl w:val="0"/>
          <w:numId w:val="30"/>
        </w:numPr>
        <w:snapToGrid w:val="0"/>
        <w:spacing w:after="0" w:line="240" w:lineRule="auto"/>
        <w:rPr>
          <w:ins w:id="358" w:author="Eko Onggosanusi" w:date="2022-05-11T23:10:00Z"/>
          <w:rFonts w:eastAsia="Batang"/>
          <w:sz w:val="20"/>
          <w:szCs w:val="18"/>
          <w:lang w:val="en-GB"/>
        </w:rPr>
      </w:pPr>
      <w:ins w:id="359"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360" w:author="Eko Onggosanusi" w:date="2022-05-11T23:11:00Z">
        <w:r>
          <w:rPr>
            <w:rFonts w:eastAsia="Batang"/>
            <w:sz w:val="20"/>
            <w:szCs w:val="18"/>
            <w:lang w:val="en-GB"/>
          </w:rPr>
          <w:t>/UCI</w:t>
        </w:r>
      </w:ins>
      <w:ins w:id="361"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ListParagraph"/>
        <w:widowControl w:val="0"/>
        <w:numPr>
          <w:ilvl w:val="1"/>
          <w:numId w:val="30"/>
        </w:numPr>
        <w:snapToGrid w:val="0"/>
        <w:spacing w:after="0" w:line="240" w:lineRule="auto"/>
        <w:rPr>
          <w:ins w:id="362" w:author="Eko Onggosanusi" w:date="2022-05-11T23:10:00Z"/>
          <w:rFonts w:eastAsia="Batang"/>
          <w:sz w:val="20"/>
          <w:szCs w:val="18"/>
          <w:lang w:val="en-GB"/>
        </w:rPr>
      </w:pPr>
      <w:ins w:id="363" w:author="Eko Onggosanusi" w:date="2022-05-11T23:10:00Z">
        <w:r w:rsidRPr="00B35944">
          <w:rPr>
            <w:rFonts w:eastAsia="Batang"/>
            <w:sz w:val="20"/>
            <w:szCs w:val="18"/>
            <w:lang w:val="en-GB"/>
          </w:rPr>
          <w:t xml:space="preserve">Note: </w:t>
        </w:r>
      </w:ins>
      <w:ins w:id="364" w:author="Eko Onggosanusi" w:date="2022-05-11T23:11:00Z">
        <w:r>
          <w:rPr>
            <w:rFonts w:eastAsia="Batang"/>
            <w:sz w:val="20"/>
            <w:szCs w:val="18"/>
            <w:lang w:val="en-GB"/>
          </w:rPr>
          <w:t xml:space="preserve">This doesn’t </w:t>
        </w:r>
      </w:ins>
      <w:ins w:id="365"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ListParagraph"/>
        <w:widowControl w:val="0"/>
        <w:numPr>
          <w:ilvl w:val="0"/>
          <w:numId w:val="30"/>
        </w:numPr>
        <w:snapToGrid w:val="0"/>
        <w:spacing w:after="0" w:line="240" w:lineRule="auto"/>
        <w:rPr>
          <w:ins w:id="366" w:author="Eko Onggosanusi" w:date="2022-05-11T23:10:00Z"/>
          <w:rFonts w:eastAsia="Batang"/>
          <w:sz w:val="20"/>
          <w:szCs w:val="18"/>
          <w:lang w:val="en-GB"/>
        </w:rPr>
      </w:pPr>
      <w:ins w:id="367" w:author="Eko Onggosanusi" w:date="2022-05-11T23:10:00Z">
        <w:r w:rsidRPr="00B35944">
          <w:rPr>
            <w:rFonts w:eastAsia="Batang"/>
            <w:sz w:val="20"/>
            <w:szCs w:val="18"/>
            <w:lang w:val="en-GB"/>
          </w:rPr>
          <w:t xml:space="preserve">Alt2. </w:t>
        </w:r>
      </w:ins>
      <w:ins w:id="368" w:author="Eko Onggosanusi" w:date="2022-05-11T23:11:00Z">
        <w:r w:rsidR="006E37BA">
          <w:rPr>
            <w:rFonts w:eastAsia="Batang"/>
            <w:sz w:val="20"/>
            <w:szCs w:val="18"/>
            <w:lang w:val="en-GB"/>
          </w:rPr>
          <w:t>I</w:t>
        </w:r>
      </w:ins>
      <w:ins w:id="369" w:author="Eko Onggosanusi" w:date="2022-05-11T23:10:00Z">
        <w:r w:rsidRPr="00B35944">
          <w:rPr>
            <w:rFonts w:eastAsia="Batang"/>
            <w:sz w:val="20"/>
            <w:szCs w:val="18"/>
            <w:lang w:val="en-GB"/>
          </w:rPr>
          <w:t xml:space="preserve">nter-dependent </w:t>
        </w:r>
      </w:ins>
      <w:ins w:id="370" w:author="Eko Onggosanusi" w:date="2022-05-11T23:11:00Z">
        <w:r w:rsidR="006E37BA">
          <w:rPr>
            <w:rFonts w:eastAsia="Batang"/>
            <w:sz w:val="20"/>
            <w:szCs w:val="18"/>
            <w:lang w:val="en-GB"/>
          </w:rPr>
          <w:t xml:space="preserve">and always reported </w:t>
        </w:r>
      </w:ins>
      <w:ins w:id="371"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372"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373" w:author="Eko Onggosanusi" w:date="2022-05-11T22:17:00Z">
        <w:r w:rsidR="004F1FF9" w:rsidRPr="006F213C">
          <w:rPr>
            <w:sz w:val="20"/>
            <w:szCs w:val="20"/>
          </w:rPr>
          <w:t xml:space="preserve">The work scope of </w:t>
        </w:r>
      </w:ins>
      <w:ins w:id="374" w:author="Eko Onggosanusi" w:date="2022-05-11T23:00:00Z">
        <w:r w:rsidR="004F1FF9" w:rsidRPr="006F213C">
          <w:rPr>
            <w:sz w:val="20"/>
            <w:szCs w:val="20"/>
          </w:rPr>
          <w:t>TRS-based TDCP reporting</w:t>
        </w:r>
      </w:ins>
      <w:ins w:id="375" w:author="Eko Onggosanusi" w:date="2022-05-11T23:09:00Z">
        <w:r w:rsidR="004F1FF9">
          <w:rPr>
            <w:sz w:val="20"/>
            <w:szCs w:val="20"/>
          </w:rPr>
          <w:t xml:space="preserve"> includes down selection from the following</w:t>
        </w:r>
      </w:ins>
      <w:r w:rsidR="004F1FF9">
        <w:rPr>
          <w:sz w:val="20"/>
          <w:szCs w:val="20"/>
        </w:rPr>
        <w:t xml:space="preserve"> </w:t>
      </w:r>
      <w:ins w:id="376" w:author="Eko Onggosanusi" w:date="2022-05-11T23:12:00Z">
        <w:r w:rsidR="004F1FF9">
          <w:rPr>
            <w:sz w:val="20"/>
            <w:szCs w:val="20"/>
          </w:rPr>
          <w:t>TDCP parameters:</w:t>
        </w:r>
      </w:ins>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ins w:id="377" w:author="Eko Onggosanusi" w:date="2022-05-11T23:12:00Z"/>
          <w:rFonts w:eastAsia="Batang"/>
          <w:sz w:val="20"/>
          <w:szCs w:val="18"/>
          <w:lang w:val="en-GB"/>
        </w:rPr>
      </w:pPr>
      <w:ins w:id="378" w:author="Eko Onggosanusi" w:date="2022-05-11T23:13:00Z">
        <w:r>
          <w:rPr>
            <w:rFonts w:eastAsia="Batang"/>
            <w:sz w:val="20"/>
            <w:szCs w:val="18"/>
            <w:lang w:val="en-GB"/>
          </w:rPr>
          <w:t>Alt</w:t>
        </w:r>
      </w:ins>
      <w:ins w:id="379"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ins w:id="380" w:author="Eko Onggosanusi" w:date="2022-05-11T23:12:00Z"/>
          <w:rFonts w:eastAsia="Batang"/>
          <w:sz w:val="20"/>
          <w:szCs w:val="18"/>
          <w:lang w:val="en-GB"/>
        </w:rPr>
      </w:pPr>
      <w:ins w:id="381" w:author="Eko Onggosanusi" w:date="2022-05-11T23:13:00Z">
        <w:r>
          <w:rPr>
            <w:rFonts w:eastAsia="Batang"/>
            <w:sz w:val="20"/>
            <w:szCs w:val="18"/>
            <w:lang w:val="en-GB"/>
          </w:rPr>
          <w:t>Alt</w:t>
        </w:r>
      </w:ins>
      <w:ins w:id="382"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ins w:id="383" w:author="Eko Onggosanusi" w:date="2022-05-11T23:12:00Z"/>
          <w:rFonts w:eastAsia="Batang"/>
          <w:sz w:val="20"/>
          <w:szCs w:val="18"/>
          <w:lang w:val="en-GB"/>
        </w:rPr>
      </w:pPr>
      <w:ins w:id="384" w:author="Eko Onggosanusi" w:date="2022-05-11T23:13:00Z">
        <w:r>
          <w:rPr>
            <w:rFonts w:eastAsia="Batang"/>
            <w:sz w:val="20"/>
            <w:szCs w:val="18"/>
            <w:lang w:val="en-GB"/>
          </w:rPr>
          <w:t>Al</w:t>
        </w:r>
      </w:ins>
      <w:ins w:id="385"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ListParagraph"/>
        <w:widowControl w:val="0"/>
        <w:numPr>
          <w:ilvl w:val="0"/>
          <w:numId w:val="31"/>
        </w:numPr>
        <w:snapToGrid w:val="0"/>
        <w:spacing w:after="0" w:line="240" w:lineRule="auto"/>
        <w:rPr>
          <w:ins w:id="386" w:author="Eko Onggosanusi" w:date="2022-05-11T23:12:00Z"/>
          <w:rFonts w:eastAsia="Batang"/>
          <w:sz w:val="22"/>
          <w:szCs w:val="18"/>
          <w:lang w:val="en-GB"/>
        </w:rPr>
      </w:pPr>
      <w:ins w:id="387" w:author="Eko Onggosanusi" w:date="2022-05-11T23:13:00Z">
        <w:r>
          <w:rPr>
            <w:rFonts w:eastAsia="Batang"/>
            <w:sz w:val="20"/>
            <w:szCs w:val="18"/>
            <w:lang w:val="en-GB"/>
          </w:rPr>
          <w:t>Al</w:t>
        </w:r>
      </w:ins>
      <w:ins w:id="388" w:author="Eko Onggosanusi" w:date="2022-05-11T23:12:00Z">
        <w:r w:rsidR="004F1FF9" w:rsidRPr="004F1FF9">
          <w:rPr>
            <w:rFonts w:eastAsia="Batang"/>
            <w:sz w:val="20"/>
            <w:szCs w:val="18"/>
            <w:lang w:val="en-GB"/>
          </w:rPr>
          <w:t xml:space="preserve">t4. </w:t>
        </w:r>
      </w:ins>
      <w:ins w:id="389" w:author="Eko Onggosanusi" w:date="2022-05-11T23:14:00Z">
        <w:r w:rsidR="008B692E" w:rsidRPr="008B692E">
          <w:rPr>
            <w:sz w:val="20"/>
            <w:szCs w:val="18"/>
          </w:rPr>
          <w:t>Relative Doppler shift of a number of peaks in CIR</w:t>
        </w:r>
      </w:ins>
    </w:p>
    <w:p w14:paraId="691E7DB2" w14:textId="16DD67B2" w:rsidR="004F1FF9" w:rsidRPr="004F1FF9" w:rsidRDefault="00694825" w:rsidP="004F1FF9">
      <w:pPr>
        <w:pStyle w:val="ListParagraph"/>
        <w:widowControl w:val="0"/>
        <w:numPr>
          <w:ilvl w:val="0"/>
          <w:numId w:val="31"/>
        </w:numPr>
        <w:snapToGrid w:val="0"/>
        <w:spacing w:after="0" w:line="240" w:lineRule="auto"/>
        <w:rPr>
          <w:ins w:id="390" w:author="Eko Onggosanusi" w:date="2022-05-11T23:12:00Z"/>
          <w:rFonts w:eastAsia="Batang"/>
          <w:sz w:val="20"/>
          <w:szCs w:val="18"/>
          <w:lang w:val="en-GB"/>
        </w:rPr>
      </w:pPr>
      <w:ins w:id="391" w:author="Eko Onggosanusi" w:date="2022-05-11T23:13:00Z">
        <w:r>
          <w:rPr>
            <w:rFonts w:eastAsia="Batang"/>
            <w:sz w:val="20"/>
            <w:szCs w:val="18"/>
            <w:lang w:val="en-GB"/>
          </w:rPr>
          <w:t>Alt</w:t>
        </w:r>
      </w:ins>
      <w:ins w:id="392"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8E53EE">
            <w:pPr>
              <w:pStyle w:val="ListParagraph"/>
              <w:widowControl w:val="0"/>
              <w:numPr>
                <w:ilvl w:val="0"/>
                <w:numId w:val="45"/>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8E53EE">
            <w:pPr>
              <w:pStyle w:val="ListParagraph"/>
              <w:widowControl w:val="0"/>
              <w:numPr>
                <w:ilvl w:val="0"/>
                <w:numId w:val="45"/>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8E53EE">
            <w:pPr>
              <w:pStyle w:val="ListParagraph"/>
              <w:widowControl w:val="0"/>
              <w:numPr>
                <w:ilvl w:val="0"/>
                <w:numId w:val="45"/>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lastRenderedPageBreak/>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8E53EE">
            <w:pPr>
              <w:pStyle w:val="ListParagraph"/>
              <w:widowControl w:val="0"/>
              <w:numPr>
                <w:ilvl w:val="0"/>
                <w:numId w:val="49"/>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bookmarkStart w:id="393" w:name="_GoBack"/>
            <w:bookmarkEnd w:id="393"/>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77777777" w:rsidR="00305688" w:rsidRDefault="00305688" w:rsidP="00BC19F2">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B21D3B7" w14:textId="77777777" w:rsidR="00305688" w:rsidRPr="00A94C7A" w:rsidRDefault="00305688" w:rsidP="006A5A3C">
            <w:pPr>
              <w:widowControl w:val="0"/>
              <w:rPr>
                <w:sz w:val="18"/>
                <w:szCs w:val="18"/>
                <w:lang w:eastAsia="en-US"/>
              </w:rPr>
            </w:pPr>
          </w:p>
        </w:tc>
      </w:tr>
      <w:tr w:rsidR="0030568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77777777" w:rsidR="00305688" w:rsidRDefault="00305688" w:rsidP="00BC19F2">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85656A8" w14:textId="77777777" w:rsidR="00305688" w:rsidRPr="00A94C7A" w:rsidRDefault="00305688" w:rsidP="006A5A3C">
            <w:pPr>
              <w:widowControl w:val="0"/>
              <w:rPr>
                <w:sz w:val="18"/>
                <w:szCs w:val="18"/>
                <w:lang w:eastAsia="en-US"/>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lastRenderedPageBreak/>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0BB3EF" w14:textId="77777777" w:rsidR="00705FB8" w:rsidRDefault="00705FB8" w:rsidP="00BC19F2">
      <w:r>
        <w:separator/>
      </w:r>
    </w:p>
  </w:endnote>
  <w:endnote w:type="continuationSeparator" w:id="0">
    <w:p w14:paraId="08E337EF" w14:textId="77777777" w:rsidR="00705FB8" w:rsidRDefault="00705FB8"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00000000"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E77F17" w14:textId="77777777" w:rsidR="00705FB8" w:rsidRDefault="00705FB8" w:rsidP="00BC19F2">
      <w:r>
        <w:separator/>
      </w:r>
    </w:p>
  </w:footnote>
  <w:footnote w:type="continuationSeparator" w:id="0">
    <w:p w14:paraId="09EF9EE8" w14:textId="77777777" w:rsidR="00705FB8" w:rsidRDefault="00705FB8"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9"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2"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6"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2"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8"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4"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6"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41"/>
  </w:num>
  <w:num w:numId="3">
    <w:abstractNumId w:val="26"/>
  </w:num>
  <w:num w:numId="4">
    <w:abstractNumId w:val="38"/>
  </w:num>
  <w:num w:numId="5">
    <w:abstractNumId w:val="51"/>
  </w:num>
  <w:num w:numId="6">
    <w:abstractNumId w:val="8"/>
  </w:num>
  <w:num w:numId="7">
    <w:abstractNumId w:val="43"/>
  </w:num>
  <w:num w:numId="8">
    <w:abstractNumId w:val="55"/>
  </w:num>
  <w:num w:numId="9">
    <w:abstractNumId w:val="10"/>
  </w:num>
  <w:num w:numId="10">
    <w:abstractNumId w:val="23"/>
  </w:num>
  <w:num w:numId="11">
    <w:abstractNumId w:val="47"/>
  </w:num>
  <w:num w:numId="12">
    <w:abstractNumId w:val="40"/>
  </w:num>
  <w:num w:numId="13">
    <w:abstractNumId w:val="45"/>
  </w:num>
  <w:num w:numId="14">
    <w:abstractNumId w:val="16"/>
  </w:num>
  <w:num w:numId="15">
    <w:abstractNumId w:val="39"/>
  </w:num>
  <w:num w:numId="16">
    <w:abstractNumId w:val="32"/>
  </w:num>
  <w:num w:numId="17">
    <w:abstractNumId w:val="33"/>
  </w:num>
  <w:num w:numId="18">
    <w:abstractNumId w:val="53"/>
  </w:num>
  <w:num w:numId="19">
    <w:abstractNumId w:val="20"/>
  </w:num>
  <w:num w:numId="20">
    <w:abstractNumId w:val="54"/>
  </w:num>
  <w:num w:numId="21">
    <w:abstractNumId w:val="2"/>
  </w:num>
  <w:num w:numId="22">
    <w:abstractNumId w:val="29"/>
  </w:num>
  <w:num w:numId="23">
    <w:abstractNumId w:val="3"/>
  </w:num>
  <w:num w:numId="24">
    <w:abstractNumId w:val="27"/>
  </w:num>
  <w:num w:numId="25">
    <w:abstractNumId w:val="34"/>
  </w:num>
  <w:num w:numId="26">
    <w:abstractNumId w:val="11"/>
  </w:num>
  <w:num w:numId="27">
    <w:abstractNumId w:val="56"/>
  </w:num>
  <w:num w:numId="28">
    <w:abstractNumId w:val="44"/>
  </w:num>
  <w:num w:numId="29">
    <w:abstractNumId w:val="22"/>
  </w:num>
  <w:num w:numId="30">
    <w:abstractNumId w:val="0"/>
  </w:num>
  <w:num w:numId="31">
    <w:abstractNumId w:val="57"/>
  </w:num>
  <w:num w:numId="32">
    <w:abstractNumId w:val="48"/>
  </w:num>
  <w:num w:numId="33">
    <w:abstractNumId w:val="7"/>
  </w:num>
  <w:num w:numId="34">
    <w:abstractNumId w:val="35"/>
  </w:num>
  <w:num w:numId="35">
    <w:abstractNumId w:val="12"/>
  </w:num>
  <w:num w:numId="36">
    <w:abstractNumId w:val="24"/>
  </w:num>
  <w:num w:numId="37">
    <w:abstractNumId w:val="9"/>
  </w:num>
  <w:num w:numId="38">
    <w:abstractNumId w:val="50"/>
  </w:num>
  <w:num w:numId="39">
    <w:abstractNumId w:val="37"/>
  </w:num>
  <w:num w:numId="40">
    <w:abstractNumId w:val="42"/>
  </w:num>
  <w:num w:numId="41">
    <w:abstractNumId w:val="5"/>
  </w:num>
  <w:num w:numId="42">
    <w:abstractNumId w:val="15"/>
  </w:num>
  <w:num w:numId="43">
    <w:abstractNumId w:val="30"/>
  </w:num>
  <w:num w:numId="44">
    <w:abstractNumId w:val="31"/>
  </w:num>
  <w:num w:numId="45">
    <w:abstractNumId w:val="13"/>
  </w:num>
  <w:num w:numId="46">
    <w:abstractNumId w:val="25"/>
  </w:num>
  <w:num w:numId="47">
    <w:abstractNumId w:val="18"/>
  </w:num>
  <w:num w:numId="48">
    <w:abstractNumId w:val="1"/>
  </w:num>
  <w:num w:numId="49">
    <w:abstractNumId w:val="14"/>
  </w:num>
  <w:num w:numId="50">
    <w:abstractNumId w:val="46"/>
  </w:num>
  <w:num w:numId="51">
    <w:abstractNumId w:val="19"/>
  </w:num>
  <w:num w:numId="52">
    <w:abstractNumId w:val="28"/>
  </w:num>
  <w:num w:numId="53">
    <w:abstractNumId w:val="4"/>
  </w:num>
  <w:num w:numId="54">
    <w:abstractNumId w:val="36"/>
  </w:num>
  <w:num w:numId="55">
    <w:abstractNumId w:val="52"/>
  </w:num>
  <w:num w:numId="56">
    <w:abstractNumId w:val="21"/>
  </w:num>
  <w:num w:numId="57">
    <w:abstractNumId w:val="17"/>
  </w:num>
  <w:num w:numId="58">
    <w:abstractNumId w:val="49"/>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8599A"/>
    <w:rsid w:val="000A76B1"/>
    <w:rsid w:val="000C6ACC"/>
    <w:rsid w:val="000F0147"/>
    <w:rsid w:val="00125318"/>
    <w:rsid w:val="00154BB8"/>
    <w:rsid w:val="00182AC0"/>
    <w:rsid w:val="00183736"/>
    <w:rsid w:val="001C2FAD"/>
    <w:rsid w:val="001D510B"/>
    <w:rsid w:val="001E4129"/>
    <w:rsid w:val="0024435F"/>
    <w:rsid w:val="002B31DA"/>
    <w:rsid w:val="002B440E"/>
    <w:rsid w:val="002B4D05"/>
    <w:rsid w:val="002E4C50"/>
    <w:rsid w:val="002E57CC"/>
    <w:rsid w:val="002F7ECF"/>
    <w:rsid w:val="00305688"/>
    <w:rsid w:val="003139DD"/>
    <w:rsid w:val="00320998"/>
    <w:rsid w:val="00340B84"/>
    <w:rsid w:val="00361682"/>
    <w:rsid w:val="00363F32"/>
    <w:rsid w:val="00387BDC"/>
    <w:rsid w:val="003C33A3"/>
    <w:rsid w:val="003D0FE4"/>
    <w:rsid w:val="00432345"/>
    <w:rsid w:val="00456CAD"/>
    <w:rsid w:val="004815B2"/>
    <w:rsid w:val="004A025E"/>
    <w:rsid w:val="004B0726"/>
    <w:rsid w:val="004B5DC9"/>
    <w:rsid w:val="004D18BE"/>
    <w:rsid w:val="004E43D5"/>
    <w:rsid w:val="004E62E4"/>
    <w:rsid w:val="004F1FF9"/>
    <w:rsid w:val="00540D3E"/>
    <w:rsid w:val="00545FB8"/>
    <w:rsid w:val="005A6485"/>
    <w:rsid w:val="005B1981"/>
    <w:rsid w:val="005D04B2"/>
    <w:rsid w:val="005E4D5F"/>
    <w:rsid w:val="005E655C"/>
    <w:rsid w:val="00603217"/>
    <w:rsid w:val="00662151"/>
    <w:rsid w:val="00684CBE"/>
    <w:rsid w:val="00694825"/>
    <w:rsid w:val="00695C8C"/>
    <w:rsid w:val="006A5A3C"/>
    <w:rsid w:val="006B4693"/>
    <w:rsid w:val="006D1DFC"/>
    <w:rsid w:val="006D4BF3"/>
    <w:rsid w:val="006E37BA"/>
    <w:rsid w:val="006F213C"/>
    <w:rsid w:val="00705FB8"/>
    <w:rsid w:val="00715CCC"/>
    <w:rsid w:val="00717F78"/>
    <w:rsid w:val="007573C6"/>
    <w:rsid w:val="0077023C"/>
    <w:rsid w:val="007B3555"/>
    <w:rsid w:val="007C554C"/>
    <w:rsid w:val="007C55EB"/>
    <w:rsid w:val="007F401C"/>
    <w:rsid w:val="008010D9"/>
    <w:rsid w:val="00820B1B"/>
    <w:rsid w:val="008331E7"/>
    <w:rsid w:val="008731A9"/>
    <w:rsid w:val="00884CDE"/>
    <w:rsid w:val="008B692E"/>
    <w:rsid w:val="008B79D6"/>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FBA"/>
    <w:rsid w:val="00A00E53"/>
    <w:rsid w:val="00A11A60"/>
    <w:rsid w:val="00A13B9A"/>
    <w:rsid w:val="00A24389"/>
    <w:rsid w:val="00A32297"/>
    <w:rsid w:val="00AA3647"/>
    <w:rsid w:val="00AB1BA8"/>
    <w:rsid w:val="00B2092A"/>
    <w:rsid w:val="00B35944"/>
    <w:rsid w:val="00B452BB"/>
    <w:rsid w:val="00B47220"/>
    <w:rsid w:val="00BA0B20"/>
    <w:rsid w:val="00BA2D6F"/>
    <w:rsid w:val="00BC19F2"/>
    <w:rsid w:val="00BE5E7D"/>
    <w:rsid w:val="00C15041"/>
    <w:rsid w:val="00C24C8C"/>
    <w:rsid w:val="00C52946"/>
    <w:rsid w:val="00C61A05"/>
    <w:rsid w:val="00C840FE"/>
    <w:rsid w:val="00CC2934"/>
    <w:rsid w:val="00CD0C44"/>
    <w:rsid w:val="00D3655E"/>
    <w:rsid w:val="00D3799C"/>
    <w:rsid w:val="00D51968"/>
    <w:rsid w:val="00D64811"/>
    <w:rsid w:val="00E0487B"/>
    <w:rsid w:val="00E0629B"/>
    <w:rsid w:val="00E21907"/>
    <w:rsid w:val="00E22F68"/>
    <w:rsid w:val="00E5685B"/>
    <w:rsid w:val="00E96523"/>
    <w:rsid w:val="00EB39F9"/>
    <w:rsid w:val="00ED07B8"/>
    <w:rsid w:val="00F0298F"/>
    <w:rsid w:val="00F030D2"/>
    <w:rsid w:val="00F265A5"/>
    <w:rsid w:val="00F40090"/>
    <w:rsid w:val="00F527D3"/>
    <w:rsid w:val="00F83377"/>
    <w:rsid w:val="00F9619A"/>
    <w:rsid w:val="00FB191F"/>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7</TotalTime>
  <Pages>19</Pages>
  <Words>10474</Words>
  <Characters>59707</Characters>
  <Application>Microsoft Office Word</Application>
  <DocSecurity>0</DocSecurity>
  <Lines>497</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Eko Onggosanusi</cp:lastModifiedBy>
  <cp:revision>56</cp:revision>
  <cp:lastPrinted>2021-10-06T09:28:00Z</cp:lastPrinted>
  <dcterms:created xsi:type="dcterms:W3CDTF">2022-05-12T00:30:00Z</dcterms:created>
  <dcterms:modified xsi:type="dcterms:W3CDTF">2022-05-12T04:22: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